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1850" w:rsidRPr="000C3E63" w:rsidRDefault="00FA1850" w:rsidP="00FA1850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</w:p>
    <w:p w:rsidR="00226051" w:rsidRPr="000C3E63" w:rsidRDefault="00226051" w:rsidP="00530ADC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32"/>
          <w:szCs w:val="32"/>
          <w:rtl/>
        </w:rPr>
      </w:pPr>
      <w:r w:rsidRPr="000C3E63">
        <w:rPr>
          <w:rFonts w:asciiTheme="majorBidi" w:hAnsiTheme="majorBidi" w:cstheme="majorBidi"/>
          <w:b/>
          <w:bCs/>
          <w:color w:val="FF0000"/>
          <w:sz w:val="32"/>
          <w:szCs w:val="32"/>
          <w:rtl/>
        </w:rPr>
        <w:t xml:space="preserve">ترييض مشكلة </w:t>
      </w:r>
      <w:r w:rsidR="007515D8" w:rsidRPr="000C3E63">
        <w:rPr>
          <w:rFonts w:asciiTheme="majorBidi" w:hAnsiTheme="majorBidi" w:cstheme="majorBidi"/>
          <w:b/>
          <w:bCs/>
          <w:color w:val="FF0000"/>
          <w:sz w:val="32"/>
          <w:szCs w:val="32"/>
          <w:rtl/>
        </w:rPr>
        <w:t>يؤول حلها إلى حل جملة معادلتين من الدرجة الأ ولى بمجهولين حقيقيين</w:t>
      </w:r>
    </w:p>
    <w:p w:rsidR="00FA1850" w:rsidRPr="000C3E63" w:rsidRDefault="00564AF8" w:rsidP="00226051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>
          <v:rect id="_x0000_s1038" style="position:absolute;left:0;text-align:left;margin-left:94.7pt;margin-top:8.95pt;width:437.9pt;height:112.7pt;z-index:-251653120" strokecolor="red" strokeweight="2pt"/>
        </w:pict>
      </w:r>
      <w:r w:rsidR="00FA1850" w:rsidRPr="000C3E63">
        <w:rPr>
          <w:rFonts w:asciiTheme="majorBidi" w:hAnsiTheme="majorBidi" w:cstheme="majorBidi"/>
          <w:sz w:val="28"/>
          <w:szCs w:val="28"/>
          <w:rtl/>
        </w:rPr>
        <w:t xml:space="preserve">      </w:t>
      </w:r>
    </w:p>
    <w:p w:rsidR="00FA1850" w:rsidRPr="000C3E63" w:rsidRDefault="00FA1850" w:rsidP="00226051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لترييض </w:t>
      </w:r>
      <w:r w:rsidR="00226051" w:rsidRPr="000C3E63">
        <w:rPr>
          <w:rFonts w:asciiTheme="majorBidi" w:hAnsiTheme="majorBidi" w:cstheme="majorBidi"/>
          <w:color w:val="000000" w:themeColor="text1"/>
          <w:sz w:val="28"/>
          <w:szCs w:val="28"/>
          <w:rtl/>
        </w:rPr>
        <w:t xml:space="preserve">مشكلة </w:t>
      </w:r>
      <w:r w:rsidRPr="000C3E63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نتبع ما يلي :</w:t>
      </w:r>
    </w:p>
    <w:p w:rsidR="00FA1850" w:rsidRPr="000C3E63" w:rsidRDefault="00FA1850" w:rsidP="00C04E14">
      <w:pPr>
        <w:pStyle w:val="Sansinterligne"/>
        <w:numPr>
          <w:ilvl w:val="0"/>
          <w:numId w:val="8"/>
        </w:numPr>
        <w:bidi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 w:rsidRPr="000C3E63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اختيار المجهولين </w:t>
      </w:r>
      <w:r w:rsidR="00C04E14" w:rsidRPr="000C3E63">
        <w:rPr>
          <w:rStyle w:val="Accentuation"/>
          <w:rFonts w:asciiTheme="majorBidi" w:hAnsiTheme="majorBidi" w:cstheme="majorBidi"/>
          <w:color w:val="000000" w:themeColor="text1"/>
          <w:sz w:val="28"/>
          <w:szCs w:val="28"/>
          <w:shd w:val="clear" w:color="auto" w:fill="FFFFFF"/>
          <w:rtl/>
        </w:rPr>
        <w:t xml:space="preserve"> </w:t>
      </w:r>
      <w:r w:rsidR="00253F72" w:rsidRPr="000C3E63">
        <w:rPr>
          <w:rStyle w:val="Accentuation"/>
          <w:rFonts w:asciiTheme="majorBidi" w:hAnsiTheme="majorBidi" w:cstheme="majorBidi"/>
          <w:color w:val="000000" w:themeColor="text1"/>
          <w:sz w:val="28"/>
          <w:szCs w:val="28"/>
          <w:shd w:val="clear" w:color="auto" w:fill="FFFFFF"/>
        </w:rPr>
        <w:t xml:space="preserve"> .</w:t>
      </w:r>
    </w:p>
    <w:p w:rsidR="00FA1850" w:rsidRPr="000C3E63" w:rsidRDefault="00FA1850" w:rsidP="00C04E14">
      <w:pPr>
        <w:pStyle w:val="Sansinterligne"/>
        <w:numPr>
          <w:ilvl w:val="0"/>
          <w:numId w:val="8"/>
        </w:numPr>
        <w:bidi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 w:rsidRPr="000C3E63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ترييض الوضعية بالتعبير عنها بجملة معادلتين ( وضع الجملة )</w:t>
      </w:r>
      <w:r w:rsidR="00253F72" w:rsidRPr="000C3E63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Pr="000C3E63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</w:t>
      </w:r>
      <w:r w:rsidR="00C04E14" w:rsidRPr="000C3E63">
        <w:rPr>
          <w:rStyle w:val="Accentuation"/>
          <w:rFonts w:asciiTheme="majorBidi" w:hAnsiTheme="majorBidi" w:cstheme="majorBidi"/>
          <w:color w:val="000000" w:themeColor="text1"/>
          <w:sz w:val="28"/>
          <w:szCs w:val="28"/>
          <w:shd w:val="clear" w:color="auto" w:fill="FFFFFF"/>
          <w:rtl/>
        </w:rPr>
        <w:t xml:space="preserve"> </w:t>
      </w:r>
    </w:p>
    <w:p w:rsidR="00FA1850" w:rsidRPr="000C3E63" w:rsidRDefault="00FA1850" w:rsidP="00C04E14">
      <w:pPr>
        <w:pStyle w:val="Sansinterligne"/>
        <w:numPr>
          <w:ilvl w:val="0"/>
          <w:numId w:val="8"/>
        </w:numPr>
        <w:bidi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 w:rsidRPr="000C3E63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حل جملة المعادلتين ( بإحدى الطرق المدروسة )</w:t>
      </w:r>
      <w:r w:rsidR="00253F72" w:rsidRPr="000C3E63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</w:t>
      </w:r>
      <w:r w:rsidR="00253F72" w:rsidRPr="000C3E63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</w:t>
      </w:r>
      <w:r w:rsidR="00C04E14" w:rsidRPr="000C3E63">
        <w:rPr>
          <w:rStyle w:val="Accentuation"/>
          <w:rFonts w:asciiTheme="majorBidi" w:hAnsiTheme="majorBidi" w:cstheme="majorBidi"/>
          <w:color w:val="000000" w:themeColor="text1"/>
          <w:sz w:val="28"/>
          <w:szCs w:val="28"/>
          <w:shd w:val="clear" w:color="auto" w:fill="FFFFFF"/>
          <w:rtl/>
        </w:rPr>
        <w:t xml:space="preserve">  </w:t>
      </w:r>
    </w:p>
    <w:p w:rsidR="00FA1850" w:rsidRPr="000C3E63" w:rsidRDefault="00FA1850" w:rsidP="00C04E14">
      <w:pPr>
        <w:pStyle w:val="Sansinterligne"/>
        <w:numPr>
          <w:ilvl w:val="0"/>
          <w:numId w:val="8"/>
        </w:numPr>
        <w:bidi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 w:rsidRPr="000C3E63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التحقق من الحل</w:t>
      </w:r>
      <w:r w:rsidR="00253F72" w:rsidRPr="000C3E63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Pr="000C3E63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</w:t>
      </w:r>
      <w:r w:rsidR="00C04E14" w:rsidRPr="000C3E63">
        <w:rPr>
          <w:rStyle w:val="Accentuation"/>
          <w:rFonts w:asciiTheme="majorBidi" w:hAnsiTheme="majorBidi" w:cstheme="majorBidi"/>
          <w:color w:val="000000" w:themeColor="text1"/>
          <w:sz w:val="28"/>
          <w:szCs w:val="28"/>
          <w:shd w:val="clear" w:color="auto" w:fill="FFFFFF"/>
          <w:rtl/>
        </w:rPr>
        <w:t xml:space="preserve"> </w:t>
      </w:r>
    </w:p>
    <w:p w:rsidR="00FA1850" w:rsidRPr="000C3E63" w:rsidRDefault="00FA1850" w:rsidP="00C04E14">
      <w:pPr>
        <w:pStyle w:val="Sansinterligne"/>
        <w:numPr>
          <w:ilvl w:val="0"/>
          <w:numId w:val="8"/>
        </w:numPr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الإجابة عن السؤال (الجواب يكون عبارة عن جملة لغوية </w:t>
      </w:r>
      <w:r w:rsidR="00A77F14" w:rsidRPr="000C3E63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مفيدة</w:t>
      </w:r>
      <w:r w:rsidR="00253F72" w:rsidRPr="000C3E63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Pr="000C3E63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)</w:t>
      </w:r>
      <w:r w:rsidR="00253F72" w:rsidRPr="000C3E63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</w:t>
      </w:r>
      <w:r w:rsidR="00253F72" w:rsidRPr="000C3E63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</w:t>
      </w:r>
      <w:r w:rsidR="00253F72" w:rsidRPr="000C3E63">
        <w:rPr>
          <w:rStyle w:val="Titre2Car"/>
          <w:rFonts w:asciiTheme="majorBidi" w:hAnsiTheme="majorBidi"/>
          <w:color w:val="000000" w:themeColor="text1"/>
          <w:sz w:val="28"/>
          <w:szCs w:val="28"/>
          <w:shd w:val="clear" w:color="auto" w:fill="FFFFFF"/>
        </w:rPr>
        <w:t xml:space="preserve"> </w:t>
      </w:r>
      <w:r w:rsidR="00C04E14" w:rsidRPr="000C3E63">
        <w:rPr>
          <w:rStyle w:val="Accentuation"/>
          <w:rFonts w:asciiTheme="majorBidi" w:hAnsiTheme="majorBidi" w:cstheme="majorBidi"/>
          <w:color w:val="000000" w:themeColor="text1"/>
          <w:sz w:val="28"/>
          <w:szCs w:val="28"/>
          <w:shd w:val="clear" w:color="auto" w:fill="FFFFFF"/>
          <w:rtl/>
        </w:rPr>
        <w:t xml:space="preserve"> </w:t>
      </w:r>
    </w:p>
    <w:p w:rsidR="00FA1850" w:rsidRPr="000C3E63" w:rsidRDefault="00FA1850" w:rsidP="00FA1850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FA1850" w:rsidRPr="000C3E63" w:rsidRDefault="00C91874" w:rsidP="00FA1850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تمرين1</w:t>
      </w:r>
    </w:p>
    <w:p w:rsidR="00C91874" w:rsidRPr="000C3E63" w:rsidRDefault="00C91874" w:rsidP="00C91874">
      <w:pPr>
        <w:pStyle w:val="Sansinterligne"/>
        <w:numPr>
          <w:ilvl w:val="0"/>
          <w:numId w:val="5"/>
        </w:num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حل الجملة الآتية </w:t>
      </w:r>
    </w:p>
    <w:p w:rsidR="00C91874" w:rsidRPr="000C3E63" w:rsidRDefault="00564AF8" w:rsidP="00602BFD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64AF8">
        <w:rPr>
          <w:rFonts w:asciiTheme="majorBidi" w:hAnsiTheme="majorBidi" w:cstheme="majorBidi"/>
          <w:noProof/>
          <w:position w:val="-32"/>
          <w:sz w:val="28"/>
          <w:szCs w:val="28"/>
          <w:rtl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6" type="#_x0000_t75" style="position:absolute;left:0;text-align:left;margin-left:363.8pt;margin-top:.25pt;width:81.2pt;height:37.65pt;z-index:251661312;mso-position-horizontal:right">
            <v:imagedata r:id="rId7" o:title=""/>
            <w10:wrap type="square" side="left"/>
          </v:shape>
          <o:OLEObject Type="Embed" ProgID="Equation.DSMT4" ShapeID="_x0000_s1036" DrawAspect="Content" ObjectID="_1737474339" r:id="rId8"/>
        </w:pict>
      </w:r>
      <w:r w:rsidR="00C91874" w:rsidRPr="000C3E63">
        <w:rPr>
          <w:rFonts w:asciiTheme="majorBidi" w:hAnsiTheme="majorBidi" w:cstheme="majorBidi"/>
          <w:sz w:val="28"/>
          <w:szCs w:val="28"/>
          <w:rtl/>
          <w:lang w:bidi="ar-DZ"/>
        </w:rPr>
        <w:br w:type="textWrapping" w:clear="all"/>
      </w:r>
    </w:p>
    <w:p w:rsidR="00E05FB5" w:rsidRDefault="00C91874" w:rsidP="00E05FB5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2 – عند بائع الحلويات اشترت ليلى هلاليتين (</w:t>
      </w:r>
      <w:r w:rsidRPr="000C3E63">
        <w:rPr>
          <w:rFonts w:asciiTheme="majorBidi" w:hAnsiTheme="majorBidi" w:cstheme="majorBidi"/>
          <w:sz w:val="28"/>
          <w:szCs w:val="28"/>
          <w:lang w:bidi="ar-DZ"/>
        </w:rPr>
        <w:t xml:space="preserve">2 </w:t>
      </w:r>
      <w:r w:rsidRPr="000C3E63">
        <w:rPr>
          <w:rStyle w:val="Accentuation"/>
          <w:rFonts w:asciiTheme="majorBidi" w:hAnsiTheme="majorBidi" w:cstheme="majorBidi"/>
          <w:sz w:val="28"/>
          <w:szCs w:val="28"/>
          <w:shd w:val="clear" w:color="auto" w:fill="FFFFFF"/>
        </w:rPr>
        <w:t>croissants</w:t>
      </w:r>
      <w:r w:rsidRPr="000C3E63">
        <w:rPr>
          <w:rFonts w:asciiTheme="majorBidi" w:hAnsiTheme="majorBidi" w:cstheme="majorBidi"/>
          <w:sz w:val="28"/>
          <w:szCs w:val="28"/>
          <w:shd w:val="clear" w:color="auto" w:fill="FFFFFF"/>
        </w:rPr>
        <w:t> </w:t>
      </w: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) و 3 كعكات بمبلغ </w:t>
      </w:r>
      <w:r w:rsidRPr="000C3E63">
        <w:rPr>
          <w:rFonts w:asciiTheme="majorBidi" w:hAnsiTheme="majorBidi" w:cstheme="majorBidi"/>
          <w:sz w:val="28"/>
          <w:szCs w:val="28"/>
          <w:lang w:bidi="ar-DZ"/>
        </w:rPr>
        <w:t>65DA</w:t>
      </w: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اشترى أحمد</w:t>
      </w:r>
      <w:r w:rsidR="0011302E"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</w:t>
      </w:r>
    </w:p>
    <w:p w:rsidR="00C91874" w:rsidRPr="000C3E63" w:rsidRDefault="00E05FB5" w:rsidP="00E05FB5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</w:t>
      </w: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3 هلاليات و كعكة واحدة بمبلغ </w:t>
      </w:r>
      <w:r w:rsidRPr="000C3E63">
        <w:rPr>
          <w:rFonts w:asciiTheme="majorBidi" w:hAnsiTheme="majorBidi" w:cstheme="majorBidi"/>
          <w:sz w:val="28"/>
          <w:szCs w:val="28"/>
          <w:lang w:bidi="ar-DZ"/>
        </w:rPr>
        <w:t>45DA</w:t>
      </w: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  <w:r w:rsidR="0011302E"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</w:t>
      </w:r>
    </w:p>
    <w:p w:rsidR="00C91874" w:rsidRPr="000C3E63" w:rsidRDefault="00C91874" w:rsidP="00C91874">
      <w:pPr>
        <w:pStyle w:val="Sansinterligne"/>
        <w:numPr>
          <w:ilvl w:val="0"/>
          <w:numId w:val="1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>ما هو ثمن الهلالية الواحدة ؟</w:t>
      </w:r>
    </w:p>
    <w:p w:rsidR="00C91874" w:rsidRPr="000C3E63" w:rsidRDefault="00C91874" w:rsidP="00C91874">
      <w:pPr>
        <w:pStyle w:val="Sansinterligne"/>
        <w:numPr>
          <w:ilvl w:val="0"/>
          <w:numId w:val="1"/>
        </w:num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>ما هو ثمن الكعكة الواحدة ؟</w:t>
      </w:r>
    </w:p>
    <w:p w:rsidR="00C91874" w:rsidRPr="000C3E63" w:rsidRDefault="00C91874" w:rsidP="00C91874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C91874" w:rsidRPr="000C3E63" w:rsidRDefault="00C91874" w:rsidP="00C91874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تمرين 2</w:t>
      </w:r>
    </w:p>
    <w:p w:rsidR="00C91874" w:rsidRPr="000C3E63" w:rsidRDefault="00C91874" w:rsidP="00C91874">
      <w:pPr>
        <w:pStyle w:val="Sansinterligne"/>
        <w:numPr>
          <w:ilvl w:val="0"/>
          <w:numId w:val="2"/>
        </w:num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>حل الجملة الآتية :</w:t>
      </w:r>
    </w:p>
    <w:p w:rsidR="00C91874" w:rsidRPr="000C3E63" w:rsidRDefault="00C91874" w:rsidP="00C91874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0C3E63">
        <w:rPr>
          <w:rFonts w:asciiTheme="majorBidi" w:hAnsiTheme="majorBidi" w:cstheme="majorBidi"/>
          <w:position w:val="-32"/>
          <w:sz w:val="28"/>
          <w:szCs w:val="28"/>
        </w:rPr>
        <w:object w:dxaOrig="1880" w:dyaOrig="760">
          <v:shape id="_x0000_i1025" type="#_x0000_t75" style="width:93.9pt;height:37.55pt" o:ole="">
            <v:imagedata r:id="rId9" o:title=""/>
          </v:shape>
          <o:OLEObject Type="Embed" ProgID="Equation.DSMT4" ShapeID="_x0000_i1025" DrawAspect="Content" ObjectID="_1737474329" r:id="rId10"/>
        </w:object>
      </w:r>
    </w:p>
    <w:p w:rsidR="00C91874" w:rsidRPr="000C3E63" w:rsidRDefault="00C91874" w:rsidP="00C91874">
      <w:pPr>
        <w:pStyle w:val="Sansinterligne"/>
        <w:numPr>
          <w:ilvl w:val="0"/>
          <w:numId w:val="2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</w:rPr>
        <w:t>السعر الخاص بالطلبة لتذاكر في السنما هو</w:t>
      </w:r>
      <w:r w:rsidRPr="000C3E63">
        <w:rPr>
          <w:rFonts w:asciiTheme="majorBidi" w:hAnsiTheme="majorBidi" w:cstheme="majorBidi"/>
          <w:sz w:val="28"/>
          <w:szCs w:val="28"/>
        </w:rPr>
        <w:t xml:space="preserve">60DA </w:t>
      </w: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سعرها لبقية الحضور هو </w:t>
      </w:r>
      <w:r w:rsidRPr="000C3E63">
        <w:rPr>
          <w:rFonts w:asciiTheme="majorBidi" w:hAnsiTheme="majorBidi" w:cstheme="majorBidi"/>
          <w:sz w:val="28"/>
          <w:szCs w:val="28"/>
          <w:lang w:bidi="ar-DZ"/>
        </w:rPr>
        <w:t>80DA</w:t>
      </w: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C91874" w:rsidRPr="000C3E63" w:rsidRDefault="000C3E63" w:rsidP="00C91874">
      <w:pPr>
        <w:pStyle w:val="Sansinterligne"/>
        <w:bidi/>
        <w:ind w:left="72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</w:t>
      </w:r>
      <w:r w:rsidR="00C91874"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دخول عرض دخله 300 شخص هو </w:t>
      </w:r>
      <w:r w:rsidR="00C91874" w:rsidRPr="000C3E63">
        <w:rPr>
          <w:rFonts w:asciiTheme="majorBidi" w:hAnsiTheme="majorBidi" w:cstheme="majorBidi"/>
          <w:sz w:val="28"/>
          <w:szCs w:val="28"/>
          <w:lang w:bidi="ar-DZ"/>
        </w:rPr>
        <w:t>22600DA</w:t>
      </w:r>
      <w:r w:rsidR="00C91874"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C91874" w:rsidRPr="000C3E63" w:rsidRDefault="00C91874" w:rsidP="00C91874">
      <w:pPr>
        <w:pStyle w:val="Sansinterligne"/>
        <w:numPr>
          <w:ilvl w:val="0"/>
          <w:numId w:val="1"/>
        </w:num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حسب عدد الطلبة وعدد بقية الحضور. ( نرمز لعدد الطلبة بالرمز </w:t>
      </w:r>
      <w:r w:rsidRPr="000C3E63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026" type="#_x0000_t75" style="width:13.75pt;height:11.25pt" o:ole="">
            <v:imagedata r:id="rId11" o:title=""/>
          </v:shape>
          <o:OLEObject Type="Embed" ProgID="Equation.DSMT4" ShapeID="_x0000_i1026" DrawAspect="Content" ObjectID="_1737474330" r:id="rId12"/>
        </w:object>
      </w: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>و لبقية الحضور  بالرمز</w:t>
      </w:r>
      <w:r w:rsidRPr="000C3E63">
        <w:rPr>
          <w:rFonts w:asciiTheme="majorBidi" w:hAnsiTheme="majorBidi" w:cstheme="majorBidi"/>
          <w:position w:val="-12"/>
          <w:sz w:val="28"/>
          <w:szCs w:val="28"/>
        </w:rPr>
        <w:object w:dxaOrig="279" w:dyaOrig="300">
          <v:shape id="_x0000_i1027" type="#_x0000_t75" style="width:14.4pt;height:15.05pt" o:ole="">
            <v:imagedata r:id="rId13" o:title=""/>
          </v:shape>
          <o:OLEObject Type="Embed" ProgID="Equation.DSMT4" ShapeID="_x0000_i1027" DrawAspect="Content" ObjectID="_1737474331" r:id="rId14"/>
        </w:object>
      </w: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) </w:t>
      </w:r>
    </w:p>
    <w:p w:rsidR="00C91874" w:rsidRPr="000C3E63" w:rsidRDefault="00C91874" w:rsidP="00C91874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تمرين3</w:t>
      </w:r>
    </w:p>
    <w:p w:rsidR="00C91874" w:rsidRPr="000C3E63" w:rsidRDefault="00C91874" w:rsidP="00C91874">
      <w:pPr>
        <w:pStyle w:val="Sansinterligne"/>
        <w:numPr>
          <w:ilvl w:val="0"/>
          <w:numId w:val="3"/>
        </w:num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>حل الجملة الآتية :</w:t>
      </w:r>
    </w:p>
    <w:p w:rsidR="00C91874" w:rsidRPr="000C3E63" w:rsidRDefault="00C91874" w:rsidP="00C91874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0C3E63">
        <w:rPr>
          <w:rFonts w:asciiTheme="majorBidi" w:hAnsiTheme="majorBidi" w:cstheme="majorBidi"/>
          <w:position w:val="-32"/>
          <w:sz w:val="28"/>
          <w:szCs w:val="28"/>
        </w:rPr>
        <w:object w:dxaOrig="1760" w:dyaOrig="760">
          <v:shape id="_x0000_i1028" type="#_x0000_t75" style="width:87.65pt;height:37.55pt" o:ole="">
            <v:imagedata r:id="rId15" o:title=""/>
          </v:shape>
          <o:OLEObject Type="Embed" ProgID="Equation.DSMT4" ShapeID="_x0000_i1028" DrawAspect="Content" ObjectID="_1737474332" r:id="rId16"/>
        </w:object>
      </w:r>
    </w:p>
    <w:p w:rsidR="00C91874" w:rsidRPr="000C3E63" w:rsidRDefault="00C91874" w:rsidP="00C91874">
      <w:pPr>
        <w:pStyle w:val="Sansinterligne"/>
        <w:numPr>
          <w:ilvl w:val="0"/>
          <w:numId w:val="3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</w:rPr>
        <w:t>لدخول عرض مسرحي دفعت عائلة</w:t>
      </w:r>
      <w:r w:rsidRPr="000C3E63">
        <w:rPr>
          <w:rFonts w:asciiTheme="majorBidi" w:hAnsiTheme="majorBidi" w:cstheme="majorBidi"/>
          <w:sz w:val="28"/>
          <w:szCs w:val="28"/>
        </w:rPr>
        <w:t xml:space="preserve"> A </w:t>
      </w:r>
      <w:r w:rsidRPr="000C3E63">
        <w:rPr>
          <w:rFonts w:asciiTheme="majorBidi" w:hAnsiTheme="majorBidi" w:cstheme="majorBidi"/>
          <w:sz w:val="28"/>
          <w:szCs w:val="28"/>
          <w:rtl/>
        </w:rPr>
        <w:t xml:space="preserve">مكونة من 4 كبار و 3 أطفال مبلغ </w:t>
      </w:r>
      <w:r w:rsidRPr="000C3E63">
        <w:rPr>
          <w:rFonts w:asciiTheme="majorBidi" w:hAnsiTheme="majorBidi" w:cstheme="majorBidi"/>
          <w:sz w:val="28"/>
          <w:szCs w:val="28"/>
        </w:rPr>
        <w:t>206DA</w:t>
      </w: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دفعت عائلة </w:t>
      </w:r>
      <w:r w:rsidRPr="000C3E63">
        <w:rPr>
          <w:rFonts w:asciiTheme="majorBidi" w:hAnsiTheme="majorBidi" w:cstheme="majorBidi"/>
          <w:sz w:val="28"/>
          <w:szCs w:val="28"/>
          <w:lang w:bidi="ar-DZ"/>
        </w:rPr>
        <w:t xml:space="preserve"> B</w:t>
      </w: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كونة من 2 كبار و 2 طفلين </w:t>
      </w:r>
      <w:r w:rsidRPr="000C3E63">
        <w:rPr>
          <w:rFonts w:asciiTheme="majorBidi" w:hAnsiTheme="majorBidi" w:cstheme="majorBidi"/>
          <w:sz w:val="28"/>
          <w:szCs w:val="28"/>
          <w:lang w:bidi="ar-DZ"/>
        </w:rPr>
        <w:t xml:space="preserve">114 DA </w:t>
      </w: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 أجل نفس العرض </w:t>
      </w:r>
    </w:p>
    <w:p w:rsidR="00C91874" w:rsidRPr="000C3E63" w:rsidRDefault="00C91874" w:rsidP="00C91874">
      <w:pPr>
        <w:pStyle w:val="Sansinterligne"/>
        <w:numPr>
          <w:ilvl w:val="0"/>
          <w:numId w:val="1"/>
        </w:num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كم ستدفع عائلة </w:t>
      </w:r>
      <w:r w:rsidRPr="000C3E63">
        <w:rPr>
          <w:rFonts w:asciiTheme="majorBidi" w:hAnsiTheme="majorBidi" w:cstheme="majorBidi"/>
          <w:sz w:val="28"/>
          <w:szCs w:val="28"/>
          <w:lang w:bidi="ar-DZ"/>
        </w:rPr>
        <w:t>C</w:t>
      </w: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كونة من 3 كبار و 2 طفلين ؟</w:t>
      </w:r>
    </w:p>
    <w:p w:rsidR="00C91874" w:rsidRPr="000C3E63" w:rsidRDefault="00C91874" w:rsidP="00C91874">
      <w:pPr>
        <w:pStyle w:val="Sansinterligne"/>
        <w:tabs>
          <w:tab w:val="left" w:pos="3606"/>
        </w:tabs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ab/>
      </w:r>
    </w:p>
    <w:p w:rsidR="00C91874" w:rsidRPr="000C3E63" w:rsidRDefault="00C91874" w:rsidP="00C91874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تمرين4</w:t>
      </w:r>
    </w:p>
    <w:p w:rsidR="00C91874" w:rsidRPr="000C3E63" w:rsidRDefault="00C91874" w:rsidP="00C91874">
      <w:pPr>
        <w:pStyle w:val="Sansinterligne"/>
        <w:numPr>
          <w:ilvl w:val="0"/>
          <w:numId w:val="4"/>
        </w:num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حل الجملة الآتية  </w:t>
      </w:r>
    </w:p>
    <w:p w:rsidR="00C91874" w:rsidRPr="000C3E63" w:rsidRDefault="00C91874" w:rsidP="00C91874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0C3E63">
        <w:rPr>
          <w:rFonts w:asciiTheme="majorBidi" w:hAnsiTheme="majorBidi" w:cstheme="majorBidi"/>
          <w:position w:val="-32"/>
          <w:sz w:val="28"/>
          <w:szCs w:val="28"/>
        </w:rPr>
        <w:object w:dxaOrig="2160" w:dyaOrig="760">
          <v:shape id="_x0000_i1029" type="#_x0000_t75" style="width:108.3pt;height:37.55pt" o:ole="">
            <v:imagedata r:id="rId17" o:title=""/>
          </v:shape>
          <o:OLEObject Type="Embed" ProgID="Equation.DSMT4" ShapeID="_x0000_i1029" DrawAspect="Content" ObjectID="_1737474333" r:id="rId18"/>
        </w:object>
      </w:r>
    </w:p>
    <w:p w:rsidR="00C91874" w:rsidRPr="000C3E63" w:rsidRDefault="00C91874" w:rsidP="00C91874">
      <w:pPr>
        <w:pStyle w:val="Sansinterligne"/>
        <w:numPr>
          <w:ilvl w:val="0"/>
          <w:numId w:val="4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ند تاجر نوعين من المربى ، علب ذات سعر </w:t>
      </w:r>
      <w:r w:rsidRPr="000C3E63">
        <w:rPr>
          <w:rFonts w:asciiTheme="majorBidi" w:hAnsiTheme="majorBidi" w:cstheme="majorBidi"/>
          <w:sz w:val="28"/>
          <w:szCs w:val="28"/>
          <w:lang w:bidi="ar-DZ"/>
        </w:rPr>
        <w:t>45DA</w:t>
      </w: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علب أخرى ذات سعر </w:t>
      </w:r>
      <w:r w:rsidRPr="000C3E63">
        <w:rPr>
          <w:rFonts w:asciiTheme="majorBidi" w:hAnsiTheme="majorBidi" w:cstheme="majorBidi"/>
          <w:sz w:val="28"/>
          <w:szCs w:val="28"/>
          <w:lang w:bidi="ar-DZ"/>
        </w:rPr>
        <w:t>40DA</w:t>
      </w: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C91874" w:rsidRPr="000C3E63" w:rsidRDefault="00C91874" w:rsidP="00C91874">
      <w:pPr>
        <w:pStyle w:val="Sansinterligne"/>
        <w:bidi/>
        <w:ind w:left="72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اع التاجر 25 علبة في المجموع مقابل مبلغ </w:t>
      </w:r>
      <w:r w:rsidRPr="000C3E63">
        <w:rPr>
          <w:rFonts w:asciiTheme="majorBidi" w:hAnsiTheme="majorBidi" w:cstheme="majorBidi"/>
          <w:sz w:val="28"/>
          <w:szCs w:val="28"/>
          <w:lang w:bidi="ar-DZ"/>
        </w:rPr>
        <w:t>1060DA</w:t>
      </w: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. </w:t>
      </w:r>
    </w:p>
    <w:p w:rsidR="00C91874" w:rsidRPr="000C3E63" w:rsidRDefault="00C91874" w:rsidP="00C91874">
      <w:pPr>
        <w:pStyle w:val="Sansinterligne"/>
        <w:numPr>
          <w:ilvl w:val="0"/>
          <w:numId w:val="1"/>
        </w:num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>احسب عدد العلب من كل نوع.</w:t>
      </w:r>
    </w:p>
    <w:p w:rsidR="00B63CFC" w:rsidRDefault="00B63CFC" w:rsidP="00CE2D25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A81B26" w:rsidRDefault="00A81B26" w:rsidP="00A81B26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A81B26" w:rsidRPr="000C3E63" w:rsidRDefault="00A81B26" w:rsidP="00A81B26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C91874" w:rsidRPr="000C3E63" w:rsidRDefault="00C91874" w:rsidP="00C91874">
      <w:pPr>
        <w:pStyle w:val="Titre2"/>
        <w:bidi/>
        <w:rPr>
          <w:rFonts w:asciiTheme="majorBidi" w:hAnsiTheme="majorBidi"/>
          <w:b w:val="0"/>
          <w:bCs w:val="0"/>
          <w:color w:val="FF0000"/>
          <w:sz w:val="28"/>
          <w:szCs w:val="28"/>
          <w:rtl/>
          <w:lang w:bidi="ar-DZ"/>
        </w:rPr>
      </w:pPr>
      <w:r w:rsidRPr="000C3E63">
        <w:rPr>
          <w:rFonts w:asciiTheme="majorBidi" w:hAnsiTheme="majorBidi"/>
          <w:b w:val="0"/>
          <w:bCs w:val="0"/>
          <w:color w:val="FF0000"/>
          <w:sz w:val="28"/>
          <w:szCs w:val="28"/>
          <w:rtl/>
          <w:lang w:bidi="ar-DZ"/>
        </w:rPr>
        <w:t xml:space="preserve">تمرين5 </w:t>
      </w:r>
    </w:p>
    <w:p w:rsidR="00C91874" w:rsidRPr="000C3E63" w:rsidRDefault="00C91874" w:rsidP="00C91874">
      <w:pPr>
        <w:pStyle w:val="Sansinterligne"/>
        <w:numPr>
          <w:ilvl w:val="0"/>
          <w:numId w:val="6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حل الجملة الآتية </w:t>
      </w:r>
    </w:p>
    <w:p w:rsidR="00C91874" w:rsidRPr="000C3E63" w:rsidRDefault="00C91874" w:rsidP="00C91874">
      <w:pPr>
        <w:pStyle w:val="Sansinterligne"/>
        <w:bidi/>
        <w:ind w:left="360"/>
        <w:rPr>
          <w:rFonts w:asciiTheme="majorBidi" w:hAnsiTheme="majorBidi" w:cstheme="majorBidi"/>
          <w:position w:val="-32"/>
          <w:sz w:val="28"/>
          <w:szCs w:val="28"/>
          <w:rtl/>
        </w:rPr>
      </w:pPr>
      <w:r w:rsidRPr="000C3E63">
        <w:rPr>
          <w:rFonts w:asciiTheme="majorBidi" w:hAnsiTheme="majorBidi" w:cstheme="majorBidi"/>
          <w:position w:val="-32"/>
          <w:sz w:val="28"/>
          <w:szCs w:val="28"/>
        </w:rPr>
        <w:object w:dxaOrig="1740" w:dyaOrig="760">
          <v:shape id="_x0000_i1030" type="#_x0000_t75" style="width:87.05pt;height:37.55pt" o:ole="">
            <v:imagedata r:id="rId19" o:title=""/>
          </v:shape>
          <o:OLEObject Type="Embed" ProgID="Equation.DSMT4" ShapeID="_x0000_i1030" DrawAspect="Content" ObjectID="_1737474334" r:id="rId20"/>
        </w:object>
      </w:r>
    </w:p>
    <w:p w:rsidR="00C91874" w:rsidRPr="000C3E63" w:rsidRDefault="00C91874" w:rsidP="00C91874">
      <w:pPr>
        <w:pStyle w:val="Sansinterligne"/>
        <w:numPr>
          <w:ilvl w:val="0"/>
          <w:numId w:val="6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شترى رضوان من مكتبة أربعة كراريس و خمسة أقلام بمبلغ </w:t>
      </w:r>
      <w:r w:rsidRPr="000C3E63">
        <w:rPr>
          <w:rFonts w:asciiTheme="majorBidi" w:hAnsiTheme="majorBidi" w:cstheme="majorBidi"/>
          <w:sz w:val="28"/>
          <w:szCs w:val="28"/>
          <w:lang w:bidi="ar-DZ"/>
        </w:rPr>
        <w:t xml:space="preserve">105DA </w:t>
      </w: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اشترت مريم ثلاثة كراريس و قلمين بمبلغ </w:t>
      </w:r>
      <w:r w:rsidRPr="000C3E63">
        <w:rPr>
          <w:rFonts w:asciiTheme="majorBidi" w:hAnsiTheme="majorBidi" w:cstheme="majorBidi"/>
          <w:sz w:val="28"/>
          <w:szCs w:val="28"/>
          <w:lang w:bidi="ar-DZ"/>
        </w:rPr>
        <w:t>56DA</w:t>
      </w: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C91874" w:rsidRPr="000C3E63" w:rsidRDefault="00C91874" w:rsidP="00253F72">
      <w:pPr>
        <w:pStyle w:val="Sansinterligne"/>
        <w:numPr>
          <w:ilvl w:val="0"/>
          <w:numId w:val="1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>أوجد ثمن الكراس الواحد و ثمن القلم الواحد .</w:t>
      </w:r>
    </w:p>
    <w:p w:rsidR="00253F72" w:rsidRPr="000C3E63" w:rsidRDefault="00253F72" w:rsidP="00E05FB5">
      <w:pPr>
        <w:pStyle w:val="Sansinterligne"/>
        <w:bidi/>
        <w:ind w:left="1080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C91874" w:rsidRPr="000C3E63" w:rsidRDefault="00C91874" w:rsidP="00253F72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تمرين </w:t>
      </w:r>
      <w:r w:rsidR="00253F72" w:rsidRPr="000C3E63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6</w:t>
      </w:r>
    </w:p>
    <w:p w:rsidR="00C91874" w:rsidRPr="000C3E63" w:rsidRDefault="00C91874" w:rsidP="00C91874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>يوجد في ظرف نوعين من البطاقات ، بطاقات تحمل كل واحدة منها 3 نجوم ، و أخرى تحمل كل واحدة منها 7 نجوم .</w:t>
      </w:r>
    </w:p>
    <w:p w:rsidR="00C91874" w:rsidRPr="000C3E63" w:rsidRDefault="00C91874" w:rsidP="00C91874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>قمت بحساب عدد البطاقات فوجدت 25 . ثم قمت بحساب عدد النجوم فوجدت 147 نجمة .</w:t>
      </w:r>
    </w:p>
    <w:p w:rsidR="00C91874" w:rsidRPr="000C3E63" w:rsidRDefault="00C91874" w:rsidP="00C91874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ا هو عدد البطاقات في هذا الظرف من كل نوع ؟</w:t>
      </w:r>
    </w:p>
    <w:p w:rsidR="00C91874" w:rsidRPr="000C3E63" w:rsidRDefault="00C91874" w:rsidP="00C91874">
      <w:pPr>
        <w:pStyle w:val="Sansinterligne"/>
        <w:tabs>
          <w:tab w:val="left" w:pos="1061"/>
        </w:tabs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ab/>
      </w:r>
    </w:p>
    <w:p w:rsidR="00C91874" w:rsidRPr="000C3E63" w:rsidRDefault="00C91874" w:rsidP="00253F72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تمرين </w:t>
      </w:r>
      <w:r w:rsidR="00253F72" w:rsidRPr="000C3E63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7</w:t>
      </w:r>
    </w:p>
    <w:p w:rsidR="00C91874" w:rsidRPr="000C3E63" w:rsidRDefault="00C91874" w:rsidP="00C91874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1 – حل الجملة الآتية  </w:t>
      </w:r>
    </w:p>
    <w:p w:rsidR="00C91874" w:rsidRPr="000C3E63" w:rsidRDefault="00C91874" w:rsidP="00C91874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position w:val="-32"/>
          <w:sz w:val="28"/>
          <w:szCs w:val="28"/>
        </w:rPr>
        <w:object w:dxaOrig="1719" w:dyaOrig="760">
          <v:shape id="_x0000_i1031" type="#_x0000_t75" style="width:86.4pt;height:37.55pt" o:ole="">
            <v:imagedata r:id="rId21" o:title=""/>
          </v:shape>
          <o:OLEObject Type="Embed" ProgID="Equation.DSMT4" ShapeID="_x0000_i1031" DrawAspect="Content" ObjectID="_1737474335" r:id="rId22"/>
        </w:object>
      </w:r>
    </w:p>
    <w:p w:rsidR="00C91874" w:rsidRPr="000C3E63" w:rsidRDefault="00C91874" w:rsidP="00C91874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</w:rPr>
        <w:t xml:space="preserve">2 -  يضم أحد رفوف مكتبة منزلية 42 كتابا ، سمك بعض الكتب </w:t>
      </w:r>
      <w:r w:rsidRPr="000C3E63">
        <w:rPr>
          <w:rFonts w:asciiTheme="majorBidi" w:hAnsiTheme="majorBidi" w:cstheme="majorBidi"/>
          <w:sz w:val="28"/>
          <w:szCs w:val="28"/>
        </w:rPr>
        <w:t>3cm</w:t>
      </w: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سمك البعض الآخر </w:t>
      </w:r>
      <w:r w:rsidRPr="000C3E63">
        <w:rPr>
          <w:rFonts w:asciiTheme="majorBidi" w:hAnsiTheme="majorBidi" w:cstheme="majorBidi"/>
          <w:sz w:val="28"/>
          <w:szCs w:val="28"/>
          <w:lang w:bidi="ar-DZ"/>
        </w:rPr>
        <w:t>5cm</w:t>
      </w: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 هذه الكتب مرصوصة في صف طوله </w:t>
      </w:r>
      <w:r w:rsidRPr="000C3E63">
        <w:rPr>
          <w:rFonts w:asciiTheme="majorBidi" w:hAnsiTheme="majorBidi" w:cstheme="majorBidi"/>
          <w:sz w:val="28"/>
          <w:szCs w:val="28"/>
          <w:lang w:bidi="ar-DZ"/>
        </w:rPr>
        <w:t>150cm</w:t>
      </w: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C91874" w:rsidRPr="000C3E63" w:rsidRDefault="00C91874" w:rsidP="00C91874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وجد عدد الكتب التي سمكها </w:t>
      </w:r>
      <w:r w:rsidRPr="000C3E63">
        <w:rPr>
          <w:rFonts w:asciiTheme="majorBidi" w:hAnsiTheme="majorBidi" w:cstheme="majorBidi"/>
          <w:sz w:val="28"/>
          <w:szCs w:val="28"/>
          <w:lang w:bidi="ar-DZ"/>
        </w:rPr>
        <w:t>3cm</w:t>
      </w: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و عدد الكتب التي سمكها </w:t>
      </w:r>
      <w:r w:rsidRPr="000C3E63">
        <w:rPr>
          <w:rFonts w:asciiTheme="majorBidi" w:hAnsiTheme="majorBidi" w:cstheme="majorBidi"/>
          <w:sz w:val="28"/>
          <w:szCs w:val="28"/>
          <w:lang w:bidi="ar-DZ"/>
        </w:rPr>
        <w:t>5cm</w:t>
      </w:r>
    </w:p>
    <w:p w:rsidR="00C91874" w:rsidRPr="000C3E63" w:rsidRDefault="00C91874" w:rsidP="00C91874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C91874" w:rsidRPr="000C3E63" w:rsidRDefault="00C91874" w:rsidP="00253F72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lang w:bidi="ar-DZ"/>
        </w:rPr>
      </w:pPr>
      <w:r w:rsidRPr="000C3E63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تمرين </w:t>
      </w:r>
      <w:r w:rsidR="00253F72" w:rsidRPr="000C3E63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8</w:t>
      </w:r>
    </w:p>
    <w:p w:rsidR="00C91874" w:rsidRPr="000C3E63" w:rsidRDefault="00C91874" w:rsidP="00C91874">
      <w:pPr>
        <w:pStyle w:val="Sansinterligne"/>
        <w:numPr>
          <w:ilvl w:val="0"/>
          <w:numId w:val="7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حل الجملة الآتية </w:t>
      </w:r>
    </w:p>
    <w:p w:rsidR="00C91874" w:rsidRPr="000C3E63" w:rsidRDefault="00C91874" w:rsidP="00C91874">
      <w:pPr>
        <w:pStyle w:val="Sansinterligne"/>
        <w:bidi/>
        <w:ind w:left="360"/>
        <w:rPr>
          <w:rFonts w:asciiTheme="majorBidi" w:hAnsiTheme="majorBidi" w:cstheme="majorBidi"/>
          <w:sz w:val="28"/>
          <w:szCs w:val="28"/>
          <w:rtl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0C3E63">
        <w:rPr>
          <w:rFonts w:asciiTheme="majorBidi" w:hAnsiTheme="majorBidi" w:cstheme="majorBidi"/>
          <w:position w:val="-32"/>
          <w:sz w:val="28"/>
          <w:szCs w:val="28"/>
        </w:rPr>
        <w:object w:dxaOrig="1500" w:dyaOrig="760">
          <v:shape id="_x0000_i1032" type="#_x0000_t75" style="width:75.15pt;height:37.55pt" o:ole="">
            <v:imagedata r:id="rId23" o:title=""/>
          </v:shape>
          <o:OLEObject Type="Embed" ProgID="Equation.DSMT4" ShapeID="_x0000_i1032" DrawAspect="Content" ObjectID="_1737474336" r:id="rId24"/>
        </w:object>
      </w:r>
    </w:p>
    <w:p w:rsidR="00C91874" w:rsidRPr="000C3E63" w:rsidRDefault="00C91874" w:rsidP="00C91874">
      <w:pPr>
        <w:pStyle w:val="Sansinterligne"/>
        <w:bidi/>
        <w:ind w:left="360"/>
        <w:rPr>
          <w:rFonts w:asciiTheme="majorBidi" w:hAnsiTheme="majorBidi" w:cstheme="majorBidi"/>
          <w:sz w:val="28"/>
          <w:szCs w:val="28"/>
          <w:rtl/>
        </w:rPr>
      </w:pPr>
      <w:r w:rsidRPr="000C3E63">
        <w:rPr>
          <w:rFonts w:asciiTheme="majorBidi" w:hAnsiTheme="majorBidi" w:cstheme="majorBidi"/>
          <w:sz w:val="28"/>
          <w:szCs w:val="28"/>
          <w:rtl/>
        </w:rPr>
        <w:t xml:space="preserve">2 – لديك 23 ورقة نقدية من الفئتين 1000 دينار و 500 دينار . المبلغ الكلي لهذه الأوراق يساوي 15000 دينار </w:t>
      </w:r>
    </w:p>
    <w:p w:rsidR="00C91874" w:rsidRPr="000C3E63" w:rsidRDefault="00C91874" w:rsidP="00C91874">
      <w:pPr>
        <w:pStyle w:val="Sansinterligne"/>
        <w:bidi/>
        <w:ind w:left="36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</w:rPr>
        <w:t xml:space="preserve">بفرض </w:t>
      </w:r>
      <w:r w:rsidRPr="000C3E63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033" type="#_x0000_t75" style="width:13.75pt;height:11.25pt" o:ole="">
            <v:imagedata r:id="rId25" o:title=""/>
          </v:shape>
          <o:OLEObject Type="Embed" ProgID="Equation.DSMT4" ShapeID="_x0000_i1033" DrawAspect="Content" ObjectID="_1737474337" r:id="rId26"/>
        </w:object>
      </w: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و عدد الأوراق من فئة 500 دينار و </w:t>
      </w:r>
      <w:r w:rsidRPr="000C3E63">
        <w:rPr>
          <w:rFonts w:asciiTheme="majorBidi" w:hAnsiTheme="majorBidi" w:cstheme="majorBidi"/>
          <w:position w:val="-12"/>
          <w:sz w:val="28"/>
          <w:szCs w:val="28"/>
        </w:rPr>
        <w:object w:dxaOrig="279" w:dyaOrig="300">
          <v:shape id="_x0000_i1034" type="#_x0000_t75" style="width:14.4pt;height:15.05pt" o:ole="">
            <v:imagedata r:id="rId27" o:title=""/>
          </v:shape>
          <o:OLEObject Type="Embed" ProgID="Equation.DSMT4" ShapeID="_x0000_i1034" DrawAspect="Content" ObjectID="_1737474338" r:id="rId28"/>
        </w:object>
      </w: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و عدد الأوراق من فئة 1000 دينار . </w:t>
      </w:r>
    </w:p>
    <w:p w:rsidR="00C91874" w:rsidRDefault="00C91874" w:rsidP="00C91874">
      <w:pPr>
        <w:pStyle w:val="Sansinterligne"/>
        <w:bidi/>
        <w:ind w:left="360"/>
        <w:rPr>
          <w:rFonts w:asciiTheme="majorBidi" w:hAnsiTheme="majorBidi" w:cstheme="majorBidi"/>
          <w:sz w:val="28"/>
          <w:szCs w:val="28"/>
          <w:lang w:bidi="ar-DZ"/>
        </w:rPr>
      </w:pPr>
      <w:r w:rsidRPr="000C3E63">
        <w:rPr>
          <w:rFonts w:asciiTheme="majorBidi" w:hAnsiTheme="majorBidi" w:cstheme="majorBidi"/>
          <w:sz w:val="28"/>
          <w:szCs w:val="28"/>
          <w:rtl/>
          <w:lang w:bidi="ar-DZ"/>
        </w:rPr>
        <w:t>أوجد عدد الأوراق من كل فئة .</w:t>
      </w:r>
    </w:p>
    <w:p w:rsidR="00825D20" w:rsidRDefault="00825D20" w:rsidP="00825D20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825D20" w:rsidRPr="004E02CE" w:rsidRDefault="00825D20" w:rsidP="00825D20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 w:rsidRPr="004E02CE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تمرين9</w:t>
      </w:r>
    </w:p>
    <w:p w:rsidR="00825D20" w:rsidRPr="004E02CE" w:rsidRDefault="00825D20" w:rsidP="00412AB0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E02CE">
        <w:rPr>
          <w:rFonts w:asciiTheme="majorBidi" w:hAnsiTheme="majorBidi" w:cstheme="majorBidi"/>
          <w:sz w:val="28"/>
          <w:szCs w:val="28"/>
          <w:rtl/>
          <w:lang w:bidi="ar-DZ"/>
        </w:rPr>
        <w:t>يملك فلاح قطيعا من الإبل ذات السنامين</w:t>
      </w:r>
      <w:r w:rsidR="004E02CE" w:rsidRPr="004E02C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(</w:t>
      </w:r>
      <w:r w:rsidR="00412AB0" w:rsidRPr="004E02CE">
        <w:rPr>
          <w:rFonts w:asciiTheme="majorBidi" w:hAnsiTheme="majorBidi" w:cstheme="majorBidi"/>
          <w:i/>
          <w:iCs/>
          <w:color w:val="151414"/>
          <w:spacing w:val="-8"/>
          <w:sz w:val="28"/>
          <w:szCs w:val="28"/>
        </w:rPr>
        <w:t>les chameaux</w:t>
      </w:r>
      <w:r w:rsidR="004E02CE" w:rsidRPr="004E02CE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r w:rsidRPr="004E02C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الجمال ذات السنام الواحد </w:t>
      </w:r>
      <w:r w:rsidR="004E02CE" w:rsidRPr="004E02CE">
        <w:rPr>
          <w:rFonts w:asciiTheme="majorBidi" w:hAnsiTheme="majorBidi" w:cstheme="majorBidi"/>
          <w:sz w:val="28"/>
          <w:szCs w:val="28"/>
          <w:rtl/>
          <w:lang w:bidi="ar-DZ"/>
        </w:rPr>
        <w:t>(</w:t>
      </w:r>
      <w:r w:rsidR="00412AB0" w:rsidRPr="004E02CE">
        <w:rPr>
          <w:rFonts w:asciiTheme="majorBidi" w:hAnsiTheme="majorBidi" w:cstheme="majorBidi"/>
          <w:i/>
          <w:iCs/>
          <w:color w:val="151414"/>
          <w:spacing w:val="-8"/>
          <w:sz w:val="28"/>
          <w:szCs w:val="28"/>
        </w:rPr>
        <w:t>les dromadaires</w:t>
      </w:r>
      <w:r w:rsidR="004E02CE" w:rsidRPr="004E02CE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r w:rsidRPr="004E02CE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825D20" w:rsidRPr="004E02CE" w:rsidRDefault="00825D20" w:rsidP="00825D20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E02CE">
        <w:rPr>
          <w:rFonts w:asciiTheme="majorBidi" w:hAnsiTheme="majorBidi" w:cstheme="majorBidi"/>
          <w:sz w:val="28"/>
          <w:szCs w:val="28"/>
          <w:rtl/>
          <w:lang w:bidi="ar-DZ"/>
        </w:rPr>
        <w:t>إذا علمت أن القطيع يحتوي على 28 رأسا و 45 سنما ، فاحسب عدد الإبل و عدد الجمال.</w:t>
      </w:r>
    </w:p>
    <w:p w:rsidR="00C91874" w:rsidRPr="004E02CE" w:rsidRDefault="00C91874" w:rsidP="00C91874">
      <w:pPr>
        <w:pStyle w:val="Sansinterligne"/>
        <w:bidi/>
        <w:ind w:left="360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63CFC" w:rsidRPr="004F15B7" w:rsidRDefault="004F15B7" w:rsidP="004F15B7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 w:rsidRPr="004F15B7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>تمرين 10</w:t>
      </w:r>
    </w:p>
    <w:p w:rsidR="00B63CFC" w:rsidRDefault="004F15B7" w:rsidP="00617ED2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ثمن 3 كراريس و قلمين و مسطرة هو </w:t>
      </w:r>
      <w:r w:rsidR="00617ED2">
        <w:rPr>
          <w:rFonts w:asciiTheme="majorBidi" w:hAnsiTheme="majorBidi" w:cstheme="majorBidi"/>
          <w:sz w:val="28"/>
          <w:szCs w:val="28"/>
          <w:lang w:bidi="ar-DZ"/>
        </w:rPr>
        <w:t>330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دينارا ، و ثمن كراسين و 3 أقلام و مسطرتين هو </w:t>
      </w:r>
      <w:r w:rsidR="00617ED2">
        <w:rPr>
          <w:rFonts w:asciiTheme="majorBidi" w:hAnsiTheme="majorBidi" w:cstheme="majorBidi"/>
          <w:sz w:val="28"/>
          <w:szCs w:val="28"/>
          <w:lang w:bidi="ar-DZ"/>
        </w:rPr>
        <w:t>305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دينارا .</w:t>
      </w:r>
    </w:p>
    <w:p w:rsidR="00782DCA" w:rsidRDefault="004F15B7" w:rsidP="00BB1FAD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إذا كان ثمن القلم يفوق ثمن المسطرة بـ </w:t>
      </w:r>
      <w:r w:rsidR="00BB1FAD">
        <w:rPr>
          <w:rFonts w:asciiTheme="majorBidi" w:hAnsiTheme="majorBidi" w:cstheme="majorBidi"/>
          <w:sz w:val="28"/>
          <w:szCs w:val="28"/>
          <w:lang w:bidi="ar-DZ"/>
        </w:rPr>
        <w:t>15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دينار ، فما هو ثمن كل من : </w:t>
      </w:r>
    </w:p>
    <w:p w:rsidR="004F15B7" w:rsidRDefault="004F15B7" w:rsidP="00782DCA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الكراس الواحد و القلم الواحد و المسطرة الواحدة ؟</w:t>
      </w:r>
    </w:p>
    <w:p w:rsidR="003D21D9" w:rsidRPr="000C3E63" w:rsidRDefault="003D21D9" w:rsidP="003D21D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253F72" w:rsidRPr="00825D20" w:rsidRDefault="00253F72" w:rsidP="00253F72">
      <w:pPr>
        <w:pStyle w:val="Sansinterligne"/>
        <w:bidi/>
        <w:ind w:left="360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253F72" w:rsidRPr="000C3E63" w:rsidRDefault="00253F72" w:rsidP="00253F72">
      <w:pPr>
        <w:pStyle w:val="Sansinterligne"/>
        <w:bidi/>
        <w:ind w:left="360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253F72" w:rsidRDefault="00253F72" w:rsidP="007767FE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7767FE" w:rsidRDefault="007767FE" w:rsidP="007767FE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7767FE" w:rsidRPr="000C3E63" w:rsidRDefault="007767FE" w:rsidP="007767FE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sectPr w:rsidR="007767FE" w:rsidRPr="000C3E63" w:rsidSect="000C3E63">
      <w:footerReference w:type="default" r:id="rId29"/>
      <w:pgSz w:w="11906" w:h="16838"/>
      <w:pgMar w:top="567" w:right="851" w:bottom="794" w:left="567" w:header="709" w:footer="709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A79CB" w:rsidRDefault="007A79CB" w:rsidP="00A33F44">
      <w:pPr>
        <w:spacing w:after="0" w:line="240" w:lineRule="auto"/>
      </w:pPr>
      <w:r>
        <w:separator/>
      </w:r>
    </w:p>
  </w:endnote>
  <w:endnote w:type="continuationSeparator" w:id="1">
    <w:p w:rsidR="007A79CB" w:rsidRDefault="007A79CB" w:rsidP="00A33F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65561469"/>
      <w:docPartObj>
        <w:docPartGallery w:val="Page Numbers (Bottom of Page)"/>
        <w:docPartUnique/>
      </w:docPartObj>
    </w:sdtPr>
    <w:sdtContent>
      <w:p w:rsidR="00A33F44" w:rsidRDefault="00564AF8">
        <w:pPr>
          <w:pStyle w:val="Pieddepage"/>
          <w:jc w:val="center"/>
        </w:pPr>
        <w:fldSimple w:instr=" PAGE   \* MERGEFORMAT ">
          <w:r w:rsidR="00EC100C">
            <w:rPr>
              <w:noProof/>
            </w:rPr>
            <w:t>2</w:t>
          </w:r>
        </w:fldSimple>
      </w:p>
    </w:sdtContent>
  </w:sdt>
  <w:p w:rsidR="00A33F44" w:rsidRDefault="00A33F44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A79CB" w:rsidRDefault="007A79CB" w:rsidP="00A33F44">
      <w:pPr>
        <w:spacing w:after="0" w:line="240" w:lineRule="auto"/>
      </w:pPr>
      <w:r>
        <w:separator/>
      </w:r>
    </w:p>
  </w:footnote>
  <w:footnote w:type="continuationSeparator" w:id="1">
    <w:p w:rsidR="007A79CB" w:rsidRDefault="007A79CB" w:rsidP="00A33F4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906120"/>
    <w:multiLevelType w:val="hybridMultilevel"/>
    <w:tmpl w:val="08424F82"/>
    <w:lvl w:ilvl="0" w:tplc="BE847DA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E11042"/>
    <w:multiLevelType w:val="hybridMultilevel"/>
    <w:tmpl w:val="870A1156"/>
    <w:lvl w:ilvl="0" w:tplc="5A40D7D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BBA0EF3"/>
    <w:multiLevelType w:val="hybridMultilevel"/>
    <w:tmpl w:val="9348A48C"/>
    <w:lvl w:ilvl="0" w:tplc="D046C2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C12AA5"/>
    <w:multiLevelType w:val="hybridMultilevel"/>
    <w:tmpl w:val="E37CAE4E"/>
    <w:lvl w:ilvl="0" w:tplc="12BE7116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540B74D7"/>
    <w:multiLevelType w:val="hybridMultilevel"/>
    <w:tmpl w:val="EC6ED094"/>
    <w:lvl w:ilvl="0" w:tplc="3AEE3AA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F09237C"/>
    <w:multiLevelType w:val="hybridMultilevel"/>
    <w:tmpl w:val="3ADC9D76"/>
    <w:lvl w:ilvl="0" w:tplc="A1F00D5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3516B2C"/>
    <w:multiLevelType w:val="hybridMultilevel"/>
    <w:tmpl w:val="329CD942"/>
    <w:lvl w:ilvl="0" w:tplc="51C09C6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551709F"/>
    <w:multiLevelType w:val="hybridMultilevel"/>
    <w:tmpl w:val="69BCC1AC"/>
    <w:lvl w:ilvl="0" w:tplc="85A21A7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7"/>
  </w:num>
  <w:num w:numId="5">
    <w:abstractNumId w:val="1"/>
  </w:num>
  <w:num w:numId="6">
    <w:abstractNumId w:val="6"/>
  </w:num>
  <w:num w:numId="7">
    <w:abstractNumId w:val="2"/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33F44"/>
    <w:rsid w:val="0003546B"/>
    <w:rsid w:val="00077CC4"/>
    <w:rsid w:val="000C3E63"/>
    <w:rsid w:val="0011302E"/>
    <w:rsid w:val="00154F99"/>
    <w:rsid w:val="00174A88"/>
    <w:rsid w:val="00180777"/>
    <w:rsid w:val="001946EF"/>
    <w:rsid w:val="00226051"/>
    <w:rsid w:val="00253F72"/>
    <w:rsid w:val="002A3BE0"/>
    <w:rsid w:val="003145BE"/>
    <w:rsid w:val="003D21D9"/>
    <w:rsid w:val="00412AB0"/>
    <w:rsid w:val="00467CEE"/>
    <w:rsid w:val="004B7655"/>
    <w:rsid w:val="004D5713"/>
    <w:rsid w:val="004E02CE"/>
    <w:rsid w:val="004F15B7"/>
    <w:rsid w:val="005061EF"/>
    <w:rsid w:val="00530ADC"/>
    <w:rsid w:val="00564AF8"/>
    <w:rsid w:val="005F6C46"/>
    <w:rsid w:val="00602BFD"/>
    <w:rsid w:val="00617ED2"/>
    <w:rsid w:val="006C2940"/>
    <w:rsid w:val="007515D8"/>
    <w:rsid w:val="007767FE"/>
    <w:rsid w:val="00782DCA"/>
    <w:rsid w:val="007A79CB"/>
    <w:rsid w:val="00825D20"/>
    <w:rsid w:val="0082673E"/>
    <w:rsid w:val="00A15566"/>
    <w:rsid w:val="00A33F44"/>
    <w:rsid w:val="00A77F14"/>
    <w:rsid w:val="00A81B26"/>
    <w:rsid w:val="00AC342A"/>
    <w:rsid w:val="00AE6B30"/>
    <w:rsid w:val="00B32EF7"/>
    <w:rsid w:val="00B63CFC"/>
    <w:rsid w:val="00BB1FAD"/>
    <w:rsid w:val="00C04E14"/>
    <w:rsid w:val="00C35C74"/>
    <w:rsid w:val="00C91874"/>
    <w:rsid w:val="00CE2D25"/>
    <w:rsid w:val="00D46A17"/>
    <w:rsid w:val="00E05FB5"/>
    <w:rsid w:val="00E54763"/>
    <w:rsid w:val="00E63711"/>
    <w:rsid w:val="00EA359D"/>
    <w:rsid w:val="00EC100C"/>
    <w:rsid w:val="00F02C37"/>
    <w:rsid w:val="00F54B47"/>
    <w:rsid w:val="00FA1850"/>
    <w:rsid w:val="00FF7E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1874"/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A33F4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A33F44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Sansinterligne">
    <w:name w:val="No Spacing"/>
    <w:uiPriority w:val="1"/>
    <w:qFormat/>
    <w:rsid w:val="00A33F44"/>
    <w:pPr>
      <w:spacing w:after="0" w:line="240" w:lineRule="auto"/>
    </w:pPr>
  </w:style>
  <w:style w:type="character" w:styleId="Accentuation">
    <w:name w:val="Emphasis"/>
    <w:basedOn w:val="Policepardfaut"/>
    <w:uiPriority w:val="20"/>
    <w:qFormat/>
    <w:rsid w:val="00A33F44"/>
    <w:rPr>
      <w:i/>
      <w:iCs/>
    </w:rPr>
  </w:style>
  <w:style w:type="paragraph" w:styleId="En-tte">
    <w:name w:val="header"/>
    <w:basedOn w:val="Normal"/>
    <w:link w:val="En-tteCar"/>
    <w:uiPriority w:val="99"/>
    <w:semiHidden/>
    <w:unhideWhenUsed/>
    <w:rsid w:val="00A33F4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A33F44"/>
  </w:style>
  <w:style w:type="paragraph" w:styleId="Pieddepage">
    <w:name w:val="footer"/>
    <w:basedOn w:val="Normal"/>
    <w:link w:val="PieddepageCar"/>
    <w:uiPriority w:val="99"/>
    <w:unhideWhenUsed/>
    <w:rsid w:val="00A33F4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33F4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88862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</TotalTime>
  <Pages>2</Pages>
  <Words>418</Words>
  <Characters>2304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CHAHRA</cp:lastModifiedBy>
  <cp:revision>37</cp:revision>
  <dcterms:created xsi:type="dcterms:W3CDTF">2020-07-01T21:26:00Z</dcterms:created>
  <dcterms:modified xsi:type="dcterms:W3CDTF">2023-02-09T16:59:00Z</dcterms:modified>
</cp:coreProperties>
</file>